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47" saveSubsetFonts="1" autoCompressPictures="0">
  <p:sldMasterIdLst>
    <p:sldMasterId id="2147483648" r:id="rId1"/>
  </p:sldMasterIdLst>
  <p:notesMasterIdLst>
    <p:notesMasterId r:id="rId63"/>
  </p:notesMasterIdLst>
  <p:handoutMasterIdLst>
    <p:handoutMasterId r:id="rId64"/>
  </p:handoutMasterIdLst>
  <p:sldIdLst>
    <p:sldId id="271" r:id="rId2"/>
    <p:sldId id="256" r:id="rId3"/>
    <p:sldId id="257" r:id="rId4"/>
    <p:sldId id="258" r:id="rId5"/>
    <p:sldId id="259" r:id="rId6"/>
    <p:sldId id="260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62" r:id="rId15"/>
    <p:sldId id="269" r:id="rId16"/>
    <p:sldId id="270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92" r:id="rId27"/>
    <p:sldId id="293" r:id="rId28"/>
    <p:sldId id="294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9741" autoAdjust="0"/>
  </p:normalViewPr>
  <p:slideViewPr>
    <p:cSldViewPr snapToGrid="0" snapToObjects="1">
      <p:cViewPr>
        <p:scale>
          <a:sx n="75" d="100"/>
          <a:sy n="75" d="100"/>
        </p:scale>
        <p:origin x="-2040" y="-3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notesMaster" Target="notesMasters/notesMaster1.xml"/><Relationship Id="rId64" Type="http://schemas.openxmlformats.org/officeDocument/2006/relationships/handoutMaster" Target="handoutMasters/handoutMaster1.xml"/><Relationship Id="rId65" Type="http://schemas.openxmlformats.org/officeDocument/2006/relationships/printerSettings" Target="printerSettings/printerSettings1.bin"/><Relationship Id="rId66" Type="http://schemas.openxmlformats.org/officeDocument/2006/relationships/presProps" Target="presProps.xml"/><Relationship Id="rId67" Type="http://schemas.openxmlformats.org/officeDocument/2006/relationships/viewProps" Target="viewProps.xml"/><Relationship Id="rId68" Type="http://schemas.openxmlformats.org/officeDocument/2006/relationships/theme" Target="theme/theme1.xml"/><Relationship Id="rId69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BA4304-4813-9645-B791-3F926E355395}" type="datetimeFigureOut">
              <a:rPr lang="en-US" smtClean="0"/>
              <a:t>9/19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7C6E87-F0D1-894B-9E00-C7A2403BEC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5015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2108E9-7F49-A248-9225-D26ED0E37DDF}" type="datetimeFigureOut">
              <a:rPr lang="en-US" smtClean="0"/>
              <a:t>9/19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948DB6-D9E1-524E-B49F-C3380482F8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5762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58086-AC73-394B-9AAD-22B7C78F2FBD}" type="datetime1">
              <a:rPr lang="en-US" smtClean="0"/>
              <a:t>9/1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005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C99D1-E986-BE42-B6CC-CEEA9B8115B4}" type="datetime1">
              <a:rPr lang="en-US" smtClean="0"/>
              <a:t>9/1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0810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9DA55-053C-6741-B212-DB9B0BBEB601}" type="datetime1">
              <a:rPr lang="en-US" smtClean="0"/>
              <a:t>9/1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14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306B5-2E60-5543-80E6-D0804F8F1E66}" type="datetime1">
              <a:rPr lang="en-US" smtClean="0"/>
              <a:t>9/1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09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3D72E-2CEB-8348-BE5B-7A1247BECF13}" type="datetime1">
              <a:rPr lang="en-US" smtClean="0"/>
              <a:t>9/1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110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DB836-CEA1-6A4A-B754-A6CB837EF822}" type="datetime1">
              <a:rPr lang="en-US" smtClean="0"/>
              <a:t>9/19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141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5A0-28D2-B34E-98F4-DBC8FD4DCCC5}" type="datetime1">
              <a:rPr lang="en-US" smtClean="0"/>
              <a:t>9/19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0099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3D323-A350-1C43-A5F1-2371AAAAC5D8}" type="datetime1">
              <a:rPr lang="en-US" smtClean="0"/>
              <a:t>9/19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312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4692FE-F299-594B-A54F-E98163E1D8C5}" type="datetime1">
              <a:rPr lang="en-US" smtClean="0"/>
              <a:t>9/19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7040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2F091B-30EF-DA44-B7DE-EA5559A5A03A}" type="datetime1">
              <a:rPr lang="en-US" smtClean="0"/>
              <a:t>9/19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561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3386C8-CAEF-8D49-A832-A9B3567C9E5C}" type="datetime1">
              <a:rPr lang="en-US" smtClean="0"/>
              <a:t>9/19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3359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44A34A-698F-5649-975E-D9B1C478177D}" type="datetime1">
              <a:rPr lang="en-US" smtClean="0"/>
              <a:t>9/1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2DA995-35AD-8043-95CE-3571A4418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3412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1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3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6.emf"/><Relationship Id="rId5" Type="http://schemas.openxmlformats.org/officeDocument/2006/relationships/image" Target="../media/image37.jpg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8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9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0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1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43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4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45.e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6.e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7.e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48.e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49.emf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0.emf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51.emf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52.emf"/><Relationship Id="rId1" Type="http://schemas.openxmlformats.org/officeDocument/2006/relationships/vmlDrawing" Target="../drawings/vmlDrawing50.vml"/><Relationship Id="rId2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53.emf"/><Relationship Id="rId1" Type="http://schemas.openxmlformats.org/officeDocument/2006/relationships/vmlDrawing" Target="../drawings/vmlDrawing51.vml"/><Relationship Id="rId2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4.emf"/><Relationship Id="rId1" Type="http://schemas.openxmlformats.org/officeDocument/2006/relationships/vmlDrawing" Target="../drawings/vmlDrawing52.vml"/><Relationship Id="rId2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55.emf"/><Relationship Id="rId1" Type="http://schemas.openxmlformats.org/officeDocument/2006/relationships/vmlDrawing" Target="../drawings/vmlDrawing53.vml"/><Relationship Id="rId2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56.emf"/><Relationship Id="rId1" Type="http://schemas.openxmlformats.org/officeDocument/2006/relationships/vmlDrawing" Target="../drawings/vmlDrawing54.vml"/><Relationship Id="rId2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57.emf"/><Relationship Id="rId1" Type="http://schemas.openxmlformats.org/officeDocument/2006/relationships/vmlDrawing" Target="../drawings/vmlDrawing55.vml"/><Relationship Id="rId2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59.emf"/><Relationship Id="rId1" Type="http://schemas.openxmlformats.org/officeDocument/2006/relationships/vmlDrawing" Target="../drawings/vmlDrawing56.vml"/><Relationship Id="rId2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60.emf"/><Relationship Id="rId1" Type="http://schemas.openxmlformats.org/officeDocument/2006/relationships/vmlDrawing" Target="../drawings/vmlDrawing57.vml"/><Relationship Id="rId2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61.emf"/><Relationship Id="rId1" Type="http://schemas.openxmlformats.org/officeDocument/2006/relationships/vmlDrawing" Target="../drawings/vmlDrawing58.vml"/><Relationship Id="rId2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62.emf"/><Relationship Id="rId1" Type="http://schemas.openxmlformats.org/officeDocument/2006/relationships/vmlDrawing" Target="../drawings/vmlDrawing59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63.emf"/><Relationship Id="rId1" Type="http://schemas.openxmlformats.org/officeDocument/2006/relationships/vmlDrawing" Target="../drawings/vmlDrawing60.vml"/><Relationship Id="rId2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64.emf"/><Relationship Id="rId1" Type="http://schemas.openxmlformats.org/officeDocument/2006/relationships/vmlDrawing" Target="../drawings/vmlDrawing61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4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039755"/>
              </p:ext>
            </p:extLst>
          </p:nvPr>
        </p:nvGraphicFramePr>
        <p:xfrm>
          <a:off x="158750" y="297921"/>
          <a:ext cx="735647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3" imgW="4368800" imgH="1117600" progId="Equation.DSMT4">
                  <p:embed/>
                </p:oleObj>
              </mc:Choice>
              <mc:Fallback>
                <p:oleObj name="Equation" r:id="rId3" imgW="43688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750" y="297921"/>
                        <a:ext cx="7356475" cy="188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0898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5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60761"/>
              </p:ext>
            </p:extLst>
          </p:nvPr>
        </p:nvGraphicFramePr>
        <p:xfrm>
          <a:off x="184149" y="169333"/>
          <a:ext cx="8356055" cy="655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3" imgW="5118100" imgH="4013200" progId="Equation.DSMT4">
                  <p:embed/>
                </p:oleObj>
              </mc:Choice>
              <mc:Fallback>
                <p:oleObj name="Equation" r:id="rId3" imgW="5118100" imgH="401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149" y="169333"/>
                        <a:ext cx="8356055" cy="6552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5109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5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458065"/>
              </p:ext>
            </p:extLst>
          </p:nvPr>
        </p:nvGraphicFramePr>
        <p:xfrm>
          <a:off x="238654" y="231775"/>
          <a:ext cx="6491288" cy="648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3" imgW="4076700" imgH="4076700" progId="Equation.DSMT4">
                  <p:embed/>
                </p:oleObj>
              </mc:Choice>
              <mc:Fallback>
                <p:oleObj name="Equation" r:id="rId3" imgW="4076700" imgH="407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654" y="231775"/>
                        <a:ext cx="6491288" cy="648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5777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5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84348"/>
              </p:ext>
            </p:extLst>
          </p:nvPr>
        </p:nvGraphicFramePr>
        <p:xfrm>
          <a:off x="171450" y="146050"/>
          <a:ext cx="5232145" cy="644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3" imgW="3517900" imgH="4330700" progId="Equation.DSMT4">
                  <p:embed/>
                </p:oleObj>
              </mc:Choice>
              <mc:Fallback>
                <p:oleObj name="Equation" r:id="rId3" imgW="3517900" imgH="433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50" y="146050"/>
                        <a:ext cx="5232145" cy="6441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2844800" y="1913466"/>
            <a:ext cx="0" cy="2709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6006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5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751426"/>
              </p:ext>
            </p:extLst>
          </p:nvPr>
        </p:nvGraphicFramePr>
        <p:xfrm>
          <a:off x="211667" y="224367"/>
          <a:ext cx="7306732" cy="3653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3" imgW="4826000" imgH="2413000" progId="Equation.DSMT4">
                  <p:embed/>
                </p:oleObj>
              </mc:Choice>
              <mc:Fallback>
                <p:oleObj name="Equation" r:id="rId3" imgW="4826000" imgH="241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667" y="224367"/>
                        <a:ext cx="7306732" cy="3653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6650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6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458550"/>
              </p:ext>
            </p:extLst>
          </p:nvPr>
        </p:nvGraphicFramePr>
        <p:xfrm>
          <a:off x="234950" y="293158"/>
          <a:ext cx="20018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3" imgW="1206500" imgH="203200" progId="Equation.DSMT4">
                  <p:embed/>
                </p:oleObj>
              </mc:Choice>
              <mc:Fallback>
                <p:oleObj name="Equation" r:id="rId3" imgW="1206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950" y="293158"/>
                        <a:ext cx="2001838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950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6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197565"/>
              </p:ext>
            </p:extLst>
          </p:nvPr>
        </p:nvGraphicFramePr>
        <p:xfrm>
          <a:off x="160338" y="189971"/>
          <a:ext cx="8852012" cy="636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3" imgW="5334000" imgH="3835400" progId="Equation.DSMT4">
                  <p:embed/>
                </p:oleObj>
              </mc:Choice>
              <mc:Fallback>
                <p:oleObj name="Equation" r:id="rId3" imgW="5334000" imgH="383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338" y="189971"/>
                        <a:ext cx="8852012" cy="6363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78070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6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90275"/>
              </p:ext>
            </p:extLst>
          </p:nvPr>
        </p:nvGraphicFramePr>
        <p:xfrm>
          <a:off x="214313" y="173037"/>
          <a:ext cx="8472487" cy="633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3" imgW="4927600" imgH="3683000" progId="Equation.DSMT4">
                  <p:embed/>
                </p:oleObj>
              </mc:Choice>
              <mc:Fallback>
                <p:oleObj name="Equation" r:id="rId3" imgW="4927600" imgH="368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3" y="173037"/>
                        <a:ext cx="8472487" cy="633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0061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6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92386"/>
              </p:ext>
            </p:extLst>
          </p:nvPr>
        </p:nvGraphicFramePr>
        <p:xfrm>
          <a:off x="129116" y="322789"/>
          <a:ext cx="8862483" cy="6033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Equation" r:id="rId3" imgW="5092700" imgH="3467100" progId="Equation.DSMT4">
                  <p:embed/>
                </p:oleObj>
              </mc:Choice>
              <mc:Fallback>
                <p:oleObj name="Equation" r:id="rId3" imgW="5092700" imgH="346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116" y="322789"/>
                        <a:ext cx="8862483" cy="6033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39063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6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90585"/>
              </p:ext>
            </p:extLst>
          </p:nvPr>
        </p:nvGraphicFramePr>
        <p:xfrm>
          <a:off x="243417" y="192087"/>
          <a:ext cx="7089775" cy="633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Equation" r:id="rId3" imgW="4038600" imgH="3606800" progId="Equation.DSMT4">
                  <p:embed/>
                </p:oleObj>
              </mc:Choice>
              <mc:Fallback>
                <p:oleObj name="Equation" r:id="rId3" imgW="4038600" imgH="360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417" y="192087"/>
                        <a:ext cx="7089775" cy="6335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33285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6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565232"/>
              </p:ext>
            </p:extLst>
          </p:nvPr>
        </p:nvGraphicFramePr>
        <p:xfrm>
          <a:off x="260350" y="190499"/>
          <a:ext cx="7563290" cy="653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3" imgW="4559300" imgH="3937000" progId="Equation.DSMT4">
                  <p:embed/>
                </p:oleObj>
              </mc:Choice>
              <mc:Fallback>
                <p:oleObj name="Equation" r:id="rId3" imgW="4559300" imgH="393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350" y="190499"/>
                        <a:ext cx="7563290" cy="653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6874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48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39387"/>
              </p:ext>
            </p:extLst>
          </p:nvPr>
        </p:nvGraphicFramePr>
        <p:xfrm>
          <a:off x="180108" y="195647"/>
          <a:ext cx="8373775" cy="635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3" imgW="4318000" imgH="3276600" progId="Equation.DSMT4">
                  <p:embed/>
                </p:oleObj>
              </mc:Choice>
              <mc:Fallback>
                <p:oleObj name="Equation" r:id="rId3" imgW="4318000" imgH="327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108" y="195647"/>
                        <a:ext cx="8373775" cy="6356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0562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66</a:t>
            </a:fld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1032933" y="880533"/>
            <a:ext cx="0" cy="13885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0" y="2269067"/>
            <a:ext cx="1032933" cy="6265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032933" y="2269067"/>
            <a:ext cx="13885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loud 11"/>
          <p:cNvSpPr/>
          <p:nvPr/>
        </p:nvSpPr>
        <p:spPr>
          <a:xfrm>
            <a:off x="1439334" y="948267"/>
            <a:ext cx="914400" cy="914400"/>
          </a:xfrm>
          <a:prstGeom prst="cloud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loud 12"/>
          <p:cNvSpPr/>
          <p:nvPr/>
        </p:nvSpPr>
        <p:spPr>
          <a:xfrm>
            <a:off x="1439334" y="2667000"/>
            <a:ext cx="914400" cy="457200"/>
          </a:xfrm>
          <a:prstGeom prst="cloud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endCxn id="13" idx="0"/>
          </p:cNvCxnSpPr>
          <p:nvPr/>
        </p:nvCxnSpPr>
        <p:spPr>
          <a:xfrm flipH="1">
            <a:off x="2352972" y="1354667"/>
            <a:ext cx="762" cy="1540933"/>
          </a:xfrm>
          <a:prstGeom prst="line">
            <a:avLst/>
          </a:prstGeom>
          <a:ln>
            <a:solidFill>
              <a:srgbClr val="4F81BD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endCxn id="13" idx="2"/>
          </p:cNvCxnSpPr>
          <p:nvPr/>
        </p:nvCxnSpPr>
        <p:spPr>
          <a:xfrm>
            <a:off x="1438572" y="1405467"/>
            <a:ext cx="3598" cy="1490133"/>
          </a:xfrm>
          <a:prstGeom prst="line">
            <a:avLst/>
          </a:prstGeom>
          <a:ln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Parallelogram 2"/>
          <p:cNvSpPr/>
          <p:nvPr/>
        </p:nvSpPr>
        <p:spPr>
          <a:xfrm>
            <a:off x="1845733" y="1240421"/>
            <a:ext cx="423333" cy="287867"/>
          </a:xfrm>
          <a:prstGeom prst="parallelogram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Parallelogram 13"/>
          <p:cNvSpPr/>
          <p:nvPr/>
        </p:nvSpPr>
        <p:spPr>
          <a:xfrm>
            <a:off x="1845733" y="2751667"/>
            <a:ext cx="423333" cy="143933"/>
          </a:xfrm>
          <a:prstGeom prst="parallelogram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836506" y="2611451"/>
            <a:ext cx="516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A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845733" y="1169024"/>
            <a:ext cx="412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2336800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421467" y="1967468"/>
            <a:ext cx="372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00100" y="880533"/>
            <a:ext cx="232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605"/>
              </p:ext>
            </p:extLst>
          </p:nvPr>
        </p:nvGraphicFramePr>
        <p:xfrm>
          <a:off x="419100" y="3489753"/>
          <a:ext cx="5012267" cy="315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3" imgW="3327400" imgH="2095500" progId="Equation.DSMT4">
                  <p:embed/>
                </p:oleObj>
              </mc:Choice>
              <mc:Fallback>
                <p:oleObj name="Equation" r:id="rId3" imgW="3327400" imgH="209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" y="3489753"/>
                        <a:ext cx="5012267" cy="3156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67775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6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664764"/>
              </p:ext>
            </p:extLst>
          </p:nvPr>
        </p:nvGraphicFramePr>
        <p:xfrm>
          <a:off x="222250" y="197908"/>
          <a:ext cx="7567613" cy="630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3" imgW="4737100" imgH="3949700" progId="Equation.DSMT4">
                  <p:embed/>
                </p:oleObj>
              </mc:Choice>
              <mc:Fallback>
                <p:oleObj name="Equation" r:id="rId3" imgW="4737100" imgH="394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250" y="197908"/>
                        <a:ext cx="7567613" cy="630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4830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6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459533"/>
              </p:ext>
            </p:extLst>
          </p:nvPr>
        </p:nvGraphicFramePr>
        <p:xfrm>
          <a:off x="254000" y="314325"/>
          <a:ext cx="6584950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3" imgW="4318000" imgH="2146300" progId="Equation.DSMT4">
                  <p:embed/>
                </p:oleObj>
              </mc:Choice>
              <mc:Fallback>
                <p:oleObj name="Equation" r:id="rId3" imgW="4318000" imgH="214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" y="314325"/>
                        <a:ext cx="6584950" cy="327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0494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6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29878"/>
              </p:ext>
            </p:extLst>
          </p:nvPr>
        </p:nvGraphicFramePr>
        <p:xfrm>
          <a:off x="356130" y="207962"/>
          <a:ext cx="7094537" cy="501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name="Equation" r:id="rId3" imgW="4673600" imgH="3302000" progId="Equation.DSMT4">
                  <p:embed/>
                </p:oleObj>
              </mc:Choice>
              <mc:Fallback>
                <p:oleObj name="Equation" r:id="rId3" imgW="4673600" imgH="330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130" y="207962"/>
                        <a:ext cx="7094537" cy="5013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1032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7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9939"/>
              </p:ext>
            </p:extLst>
          </p:nvPr>
        </p:nvGraphicFramePr>
        <p:xfrm>
          <a:off x="239183" y="218016"/>
          <a:ext cx="7437633" cy="652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3" imgW="4737100" imgH="4152900" progId="Equation.DSMT4">
                  <p:embed/>
                </p:oleObj>
              </mc:Choice>
              <mc:Fallback>
                <p:oleObj name="Equation" r:id="rId3" imgW="4737100" imgH="415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183" y="218016"/>
                        <a:ext cx="7437633" cy="6520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4756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7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18372"/>
              </p:ext>
            </p:extLst>
          </p:nvPr>
        </p:nvGraphicFramePr>
        <p:xfrm>
          <a:off x="246063" y="214841"/>
          <a:ext cx="5513387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Equation" r:id="rId3" imgW="3225800" imgH="1117600" progId="Equation.DSMT4">
                  <p:embed/>
                </p:oleObj>
              </mc:Choice>
              <mc:Fallback>
                <p:oleObj name="Equation" r:id="rId3" imgW="32258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63" y="214841"/>
                        <a:ext cx="5513387" cy="191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2118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7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083522"/>
              </p:ext>
            </p:extLst>
          </p:nvPr>
        </p:nvGraphicFramePr>
        <p:xfrm>
          <a:off x="275167" y="289983"/>
          <a:ext cx="8638868" cy="440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3" name="Equation" r:id="rId3" imgW="5410200" imgH="2755900" progId="Equation.DSMT4">
                  <p:embed/>
                </p:oleObj>
              </mc:Choice>
              <mc:Fallback>
                <p:oleObj name="Equation" r:id="rId3" imgW="5410200" imgH="275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167" y="289983"/>
                        <a:ext cx="8638868" cy="440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5048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7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611094"/>
              </p:ext>
            </p:extLst>
          </p:nvPr>
        </p:nvGraphicFramePr>
        <p:xfrm>
          <a:off x="281516" y="265112"/>
          <a:ext cx="3291417" cy="644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5" name="Equation" r:id="rId3" imgW="2057400" imgH="4025900" progId="Equation.DSMT4">
                  <p:embed/>
                </p:oleObj>
              </mc:Choice>
              <mc:Fallback>
                <p:oleObj name="Equation" r:id="rId3" imgW="2057400" imgH="402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516" y="265112"/>
                        <a:ext cx="3291417" cy="6442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4973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7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72356"/>
              </p:ext>
            </p:extLst>
          </p:nvPr>
        </p:nvGraphicFramePr>
        <p:xfrm>
          <a:off x="361949" y="317499"/>
          <a:ext cx="4836583" cy="536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7" name="Equation" r:id="rId3" imgW="2806700" imgH="3111500" progId="Equation.DSMT4">
                  <p:embed/>
                </p:oleObj>
              </mc:Choice>
              <mc:Fallback>
                <p:oleObj name="Equation" r:id="rId3" imgW="2806700" imgH="311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949" y="317499"/>
                        <a:ext cx="4836583" cy="5361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0028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7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935036"/>
              </p:ext>
            </p:extLst>
          </p:nvPr>
        </p:nvGraphicFramePr>
        <p:xfrm>
          <a:off x="160338" y="224367"/>
          <a:ext cx="8718550" cy="592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3" imgW="5346700" imgH="3632200" progId="Equation.DSMT4">
                  <p:embed/>
                </p:oleObj>
              </mc:Choice>
              <mc:Fallback>
                <p:oleObj name="Equation" r:id="rId3" imgW="5346700" imgH="363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338" y="224367"/>
                        <a:ext cx="8718550" cy="592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8605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4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96771"/>
              </p:ext>
            </p:extLst>
          </p:nvPr>
        </p:nvGraphicFramePr>
        <p:xfrm>
          <a:off x="315132" y="164363"/>
          <a:ext cx="8019220" cy="655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3" imgW="5511800" imgH="4508500" progId="Equation.DSMT4">
                  <p:embed/>
                </p:oleObj>
              </mc:Choice>
              <mc:Fallback>
                <p:oleObj name="Equation" r:id="rId3" imgW="5511800" imgH="450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132" y="164363"/>
                        <a:ext cx="8019220" cy="655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1441450" y="5289238"/>
            <a:ext cx="520700" cy="2225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2298700" y="5067300"/>
            <a:ext cx="3587750" cy="4445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539750" y="5137576"/>
            <a:ext cx="47893" cy="3742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1720850" y="5067300"/>
            <a:ext cx="2520950" cy="4445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10327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7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153617"/>
              </p:ext>
            </p:extLst>
          </p:nvPr>
        </p:nvGraphicFramePr>
        <p:xfrm>
          <a:off x="582083" y="2698749"/>
          <a:ext cx="6882368" cy="67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" name="Equation" r:id="rId3" imgW="4559300" imgH="444500" progId="Equation.DSMT4">
                  <p:embed/>
                </p:oleObj>
              </mc:Choice>
              <mc:Fallback>
                <p:oleObj name="Equation" r:id="rId3" imgW="4559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083" y="2698749"/>
                        <a:ext cx="6882368" cy="670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5381498"/>
              </p:ext>
            </p:extLst>
          </p:nvPr>
        </p:nvGraphicFramePr>
        <p:xfrm>
          <a:off x="457200" y="397934"/>
          <a:ext cx="6096000" cy="1752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7467"/>
                <a:gridCol w="1896533"/>
                <a:gridCol w="2032000"/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ubsystem</a:t>
                      </a:r>
                      <a:r>
                        <a:rPr lang="en-US" baseline="0" dirty="0" smtClean="0"/>
                        <a:t>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ubsystem 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#</a:t>
                      </a:r>
                      <a:r>
                        <a:rPr lang="en-US" dirty="0" err="1" smtClean="0"/>
                        <a:t>dof</a:t>
                      </a:r>
                      <a:r>
                        <a:rPr lang="en-US" dirty="0" smtClean="0"/>
                        <a:t> (N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nerg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baseline="0" dirty="0" smtClean="0"/>
                        <a:t>=5-E</a:t>
                      </a:r>
                      <a:r>
                        <a:rPr lang="en-US" baseline="-25000" dirty="0" smtClean="0"/>
                        <a:t>1</a:t>
                      </a:r>
                      <a:endParaRPr lang="en-U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#accessible</a:t>
                      </a:r>
                      <a:r>
                        <a:rPr lang="en-US" baseline="0" dirty="0" smtClean="0"/>
                        <a:t> states Ω</a:t>
                      </a:r>
                      <a:r>
                        <a:rPr lang="en-US" baseline="-25000" dirty="0" smtClean="0"/>
                        <a:t>0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E</a:t>
                      </a:r>
                      <a:r>
                        <a:rPr lang="en-US" baseline="-25000" dirty="0" smtClean="0"/>
                        <a:t>1</a:t>
                      </a:r>
                      <a:r>
                        <a:rPr lang="en-US" dirty="0" smtClean="0"/>
                        <a:t>)</a:t>
                      </a:r>
                      <a:r>
                        <a:rPr lang="en-US" baseline="30000" dirty="0" smtClean="0"/>
                        <a:t>6/2</a:t>
                      </a:r>
                      <a:r>
                        <a:rPr lang="en-US" dirty="0" smtClean="0"/>
                        <a:t>=(E</a:t>
                      </a:r>
                      <a:r>
                        <a:rPr lang="en-US" baseline="-25000" dirty="0" smtClean="0"/>
                        <a:t>1</a:t>
                      </a:r>
                      <a:r>
                        <a:rPr lang="en-US" dirty="0" smtClean="0"/>
                        <a:t>)</a:t>
                      </a:r>
                      <a:r>
                        <a:rPr lang="en-US" baseline="30000" dirty="0" smtClean="0"/>
                        <a:t>3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(E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)</a:t>
                      </a:r>
                      <a:r>
                        <a:rPr lang="en-US" baseline="30000" dirty="0" smtClean="0"/>
                        <a:t>10/2</a:t>
                      </a:r>
                      <a:r>
                        <a:rPr lang="en-US" dirty="0" smtClean="0"/>
                        <a:t>=(E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)</a:t>
                      </a:r>
                      <a:r>
                        <a:rPr lang="en-US" baseline="30000" dirty="0" smtClean="0"/>
                        <a:t>5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7213040"/>
              </p:ext>
            </p:extLst>
          </p:nvPr>
        </p:nvGraphicFramePr>
        <p:xfrm>
          <a:off x="232832" y="3433231"/>
          <a:ext cx="8365068" cy="2595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4178"/>
                <a:gridCol w="1394178"/>
                <a:gridCol w="1394178"/>
                <a:gridCol w="1394178"/>
                <a:gridCol w="1394178"/>
                <a:gridCol w="139417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1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2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Ω</a:t>
                      </a:r>
                      <a:r>
                        <a:rPr lang="en-US" baseline="-25000" dirty="0" smtClean="0"/>
                        <a:t>1</a:t>
                      </a:r>
                      <a:r>
                        <a:rPr lang="en-US" dirty="0" smtClean="0"/>
                        <a:t>=(E</a:t>
                      </a:r>
                      <a:r>
                        <a:rPr lang="en-US" baseline="-25000" dirty="0" smtClean="0"/>
                        <a:t>1</a:t>
                      </a:r>
                      <a:r>
                        <a:rPr lang="en-US" dirty="0" smtClean="0"/>
                        <a:t>)</a:t>
                      </a:r>
                      <a:r>
                        <a:rPr lang="en-US" baseline="30000" dirty="0" smtClean="0"/>
                        <a:t>3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Ω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=(E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)</a:t>
                      </a:r>
                      <a:r>
                        <a:rPr lang="en-US" baseline="30000" dirty="0" smtClean="0"/>
                        <a:t>5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Ω</a:t>
                      </a:r>
                      <a:r>
                        <a:rPr lang="en-US" baseline="-25000" dirty="0" smtClean="0"/>
                        <a:t>0</a:t>
                      </a:r>
                      <a:r>
                        <a:rPr lang="en-US" dirty="0" smtClean="0"/>
                        <a:t>=Ω</a:t>
                      </a:r>
                      <a:r>
                        <a:rPr lang="en-US" baseline="-25000" dirty="0" smtClean="0"/>
                        <a:t>1</a:t>
                      </a:r>
                      <a:r>
                        <a:rPr lang="en-US" dirty="0" smtClean="0"/>
                        <a:t>Ω</a:t>
                      </a:r>
                      <a:r>
                        <a:rPr lang="en-US" baseline="-25000" dirty="0" smtClean="0"/>
                        <a:t>2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Ω</a:t>
                      </a:r>
                      <a:r>
                        <a:rPr lang="en-US" baseline="-25000" dirty="0" smtClean="0"/>
                        <a:t>0</a:t>
                      </a:r>
                      <a:r>
                        <a:rPr lang="en-US" dirty="0" smtClean="0"/>
                        <a:t>/</a:t>
                      </a:r>
                      <a:r>
                        <a:rPr lang="en-US" dirty="0" err="1" smtClean="0"/>
                        <a:t>Ω</a:t>
                      </a:r>
                      <a:r>
                        <a:rPr lang="en-US" baseline="-25000" dirty="0" err="1" smtClean="0"/>
                        <a:t>tot</a:t>
                      </a:r>
                      <a:endParaRPr lang="en-U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1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656640"/>
              </p:ext>
            </p:extLst>
          </p:nvPr>
        </p:nvGraphicFramePr>
        <p:xfrm>
          <a:off x="5413772" y="6356350"/>
          <a:ext cx="113942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0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3772" y="6356350"/>
                        <a:ext cx="1139428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5816600" y="6191250"/>
            <a:ext cx="11394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37904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7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902209"/>
              </p:ext>
            </p:extLst>
          </p:nvPr>
        </p:nvGraphicFramePr>
        <p:xfrm>
          <a:off x="138112" y="118533"/>
          <a:ext cx="7715919" cy="251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3" imgW="4838700" imgH="1574800" progId="Equation.DSMT4">
                  <p:embed/>
                </p:oleObj>
              </mc:Choice>
              <mc:Fallback>
                <p:oleObj name="Equation" r:id="rId3" imgW="4838700" imgH="157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112" y="118533"/>
                        <a:ext cx="7715919" cy="251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2480280"/>
              </p:ext>
            </p:extLst>
          </p:nvPr>
        </p:nvGraphicFramePr>
        <p:xfrm>
          <a:off x="321732" y="2787226"/>
          <a:ext cx="6096000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ubsystem</a:t>
                      </a:r>
                      <a:r>
                        <a:rPr lang="en-US" baseline="0" dirty="0" smtClean="0"/>
                        <a:t>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ubsystem 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#</a:t>
                      </a:r>
                      <a:r>
                        <a:rPr lang="en-US" dirty="0" err="1" smtClean="0"/>
                        <a:t>dof</a:t>
                      </a:r>
                      <a:r>
                        <a:rPr lang="en-US" baseline="0" dirty="0" smtClean="0"/>
                        <a:t> (N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×10</a:t>
                      </a:r>
                      <a:r>
                        <a:rPr lang="en-US" baseline="30000" dirty="0" smtClean="0"/>
                        <a:t>24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×10</a:t>
                      </a:r>
                      <a:r>
                        <a:rPr lang="en-US" baseline="30000" dirty="0" smtClean="0"/>
                        <a:t>24</a:t>
                      </a:r>
                      <a:endParaRPr lang="en-US" baseline="30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5065625"/>
              </p:ext>
            </p:extLst>
          </p:nvPr>
        </p:nvGraphicFramePr>
        <p:xfrm>
          <a:off x="138113" y="3805132"/>
          <a:ext cx="6970890" cy="2595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4178"/>
                <a:gridCol w="1394178"/>
                <a:gridCol w="1394178"/>
                <a:gridCol w="1394178"/>
                <a:gridCol w="139417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1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</a:t>
                      </a:r>
                      <a:r>
                        <a:rPr lang="en-US" baseline="-25000" dirty="0" smtClean="0"/>
                        <a:t>2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Ω</a:t>
                      </a:r>
                      <a:r>
                        <a:rPr lang="en-US" baseline="-25000" dirty="0" smtClean="0"/>
                        <a:t>1</a:t>
                      </a:r>
                      <a:r>
                        <a:rPr lang="en-US" dirty="0" smtClean="0"/>
                        <a:t>=(E</a:t>
                      </a:r>
                      <a:r>
                        <a:rPr lang="en-US" baseline="-25000" dirty="0" smtClean="0"/>
                        <a:t>1</a:t>
                      </a:r>
                      <a:r>
                        <a:rPr lang="en-US" dirty="0" smtClean="0"/>
                        <a:t>)</a:t>
                      </a:r>
                      <a:r>
                        <a:rPr lang="en-US" baseline="30000" dirty="0" smtClean="0"/>
                        <a:t>N(1)/2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Ω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=(E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)</a:t>
                      </a:r>
                      <a:r>
                        <a:rPr lang="en-US" baseline="30000" dirty="0" smtClean="0"/>
                        <a:t>N(2)/2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Ω</a:t>
                      </a:r>
                      <a:r>
                        <a:rPr lang="en-US" baseline="-25000" dirty="0" smtClean="0"/>
                        <a:t>0</a:t>
                      </a:r>
                      <a:r>
                        <a:rPr lang="en-US" dirty="0" smtClean="0"/>
                        <a:t>=Ω</a:t>
                      </a:r>
                      <a:r>
                        <a:rPr lang="en-US" baseline="-25000" dirty="0" smtClean="0"/>
                        <a:t>1</a:t>
                      </a:r>
                      <a:r>
                        <a:rPr lang="en-US" dirty="0" smtClean="0"/>
                        <a:t>Ω</a:t>
                      </a:r>
                      <a:r>
                        <a:rPr lang="en-US" baseline="-25000" dirty="0" smtClean="0"/>
                        <a:t>2</a:t>
                      </a:r>
                      <a:endParaRPr lang="en-U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2.8×10^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2.4×10^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2.4×10^24</a:t>
                      </a:r>
                      <a:endParaRPr lang="en-US" baseline="30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0.6×10^24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1.9×10^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2.5×10^24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1.0×10^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1.2×10^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2.2×10^24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1.2×10^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1.2×10^24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1.4×10^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66509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7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013198"/>
              </p:ext>
            </p:extLst>
          </p:nvPr>
        </p:nvGraphicFramePr>
        <p:xfrm>
          <a:off x="243416" y="296334"/>
          <a:ext cx="7122583" cy="607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Equation" r:id="rId3" imgW="4051300" imgH="3454400" progId="Equation.DSMT4">
                  <p:embed/>
                </p:oleObj>
              </mc:Choice>
              <mc:Fallback>
                <p:oleObj name="Equation" r:id="rId3" imgW="4051300" imgH="345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416" y="296334"/>
                        <a:ext cx="7122583" cy="6073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9778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7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42193"/>
              </p:ext>
            </p:extLst>
          </p:nvPr>
        </p:nvGraphicFramePr>
        <p:xfrm>
          <a:off x="184150" y="96838"/>
          <a:ext cx="8553389" cy="662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Equation" r:id="rId3" imgW="5524500" imgH="4279900" progId="Equation.DSMT4">
                  <p:embed/>
                </p:oleObj>
              </mc:Choice>
              <mc:Fallback>
                <p:oleObj name="Equation" r:id="rId3" imgW="5524500" imgH="427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150" y="96838"/>
                        <a:ext cx="8553389" cy="662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555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8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084226"/>
              </p:ext>
            </p:extLst>
          </p:nvPr>
        </p:nvGraphicFramePr>
        <p:xfrm>
          <a:off x="292099" y="325967"/>
          <a:ext cx="7585267" cy="319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3" imgW="4279900" imgH="1803400" progId="Equation.DSMT4">
                  <p:embed/>
                </p:oleObj>
              </mc:Choice>
              <mc:Fallback>
                <p:oleObj name="Equation" r:id="rId3" imgW="4279900" imgH="180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099" y="325967"/>
                        <a:ext cx="7585267" cy="3196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4785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8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36590"/>
              </p:ext>
            </p:extLst>
          </p:nvPr>
        </p:nvGraphicFramePr>
        <p:xfrm>
          <a:off x="165099" y="296333"/>
          <a:ext cx="7511757" cy="1904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4" name="Equation" r:id="rId3" imgW="4406900" imgH="1117600" progId="Equation.DSMT4">
                  <p:embed/>
                </p:oleObj>
              </mc:Choice>
              <mc:Fallback>
                <p:oleObj name="Equation" r:id="rId3" imgW="44069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099" y="296333"/>
                        <a:ext cx="7511757" cy="1904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3234267" y="965200"/>
            <a:ext cx="372534" cy="558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319867" y="965200"/>
            <a:ext cx="389466" cy="8974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Boltzmann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533" y="2467169"/>
            <a:ext cx="3188452" cy="4254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5297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8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445934"/>
              </p:ext>
            </p:extLst>
          </p:nvPr>
        </p:nvGraphicFramePr>
        <p:xfrm>
          <a:off x="384704" y="376767"/>
          <a:ext cx="8392081" cy="45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0" name="Equation" r:id="rId3" imgW="4749800" imgH="2565400" progId="Equation.DSMT4">
                  <p:embed/>
                </p:oleObj>
              </mc:Choice>
              <mc:Fallback>
                <p:oleObj name="Equation" r:id="rId3" imgW="4749800" imgH="256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704" y="376767"/>
                        <a:ext cx="8392081" cy="453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3965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8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31094"/>
              </p:ext>
            </p:extLst>
          </p:nvPr>
        </p:nvGraphicFramePr>
        <p:xfrm>
          <a:off x="233363" y="123825"/>
          <a:ext cx="7792744" cy="659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4" name="Equation" r:id="rId3" imgW="4546600" imgH="3848100" progId="Equation.DSMT4">
                  <p:embed/>
                </p:oleObj>
              </mc:Choice>
              <mc:Fallback>
                <p:oleObj name="Equation" r:id="rId3" imgW="4546600" imgH="384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363" y="123825"/>
                        <a:ext cx="7792744" cy="659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0813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8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09277"/>
              </p:ext>
            </p:extLst>
          </p:nvPr>
        </p:nvGraphicFramePr>
        <p:xfrm>
          <a:off x="317499" y="317499"/>
          <a:ext cx="7815853" cy="415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7" name="Equation" r:id="rId3" imgW="4254500" imgH="2260600" progId="Equation.DSMT4">
                  <p:embed/>
                </p:oleObj>
              </mc:Choice>
              <mc:Fallback>
                <p:oleObj name="Equation" r:id="rId3" imgW="4254500" imgH="226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499" y="317499"/>
                        <a:ext cx="7815853" cy="4152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50753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8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355609"/>
              </p:ext>
            </p:extLst>
          </p:nvPr>
        </p:nvGraphicFramePr>
        <p:xfrm>
          <a:off x="323850" y="330729"/>
          <a:ext cx="7697083" cy="308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1" name="Equation" r:id="rId3" imgW="3911600" imgH="1574800" progId="Equation.DSMT4">
                  <p:embed/>
                </p:oleObj>
              </mc:Choice>
              <mc:Fallback>
                <p:oleObj name="Equation" r:id="rId3" imgW="3911600" imgH="157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330729"/>
                        <a:ext cx="7697083" cy="3089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65451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5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355120"/>
              </p:ext>
            </p:extLst>
          </p:nvPr>
        </p:nvGraphicFramePr>
        <p:xfrm>
          <a:off x="357716" y="387350"/>
          <a:ext cx="7262283" cy="4914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3" imgW="4635500" imgH="3136900" progId="Equation.DSMT4">
                  <p:embed/>
                </p:oleObj>
              </mc:Choice>
              <mc:Fallback>
                <p:oleObj name="Equation" r:id="rId3" imgW="4635500" imgH="313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716" y="387350"/>
                        <a:ext cx="7262283" cy="4914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36480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8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106332"/>
              </p:ext>
            </p:extLst>
          </p:nvPr>
        </p:nvGraphicFramePr>
        <p:xfrm>
          <a:off x="130438" y="120148"/>
          <a:ext cx="8621333" cy="514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5" name="Equation" r:id="rId3" imgW="4914900" imgH="2933700" progId="Equation.DSMT4">
                  <p:embed/>
                </p:oleObj>
              </mc:Choice>
              <mc:Fallback>
                <p:oleObj name="Equation" r:id="rId3" imgW="4914900" imgH="293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438" y="120148"/>
                        <a:ext cx="8621333" cy="514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131733" y="5266267"/>
            <a:ext cx="33866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131733" y="4876799"/>
            <a:ext cx="0" cy="38946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709333" y="6356350"/>
            <a:ext cx="1422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709333" y="4876799"/>
            <a:ext cx="1422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709333" y="4842933"/>
            <a:ext cx="0" cy="151341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131733" y="5926667"/>
            <a:ext cx="12192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350933" y="4876799"/>
            <a:ext cx="0" cy="104986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436533" y="4876799"/>
            <a:ext cx="914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436533" y="4876799"/>
            <a:ext cx="0" cy="38946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131733" y="5943600"/>
            <a:ext cx="0" cy="41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250266" y="5266267"/>
            <a:ext cx="0" cy="677333"/>
          </a:xfrm>
          <a:prstGeom prst="line">
            <a:avLst/>
          </a:prstGeom>
          <a:ln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3793066" y="5723467"/>
            <a:ext cx="948268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793066" y="5418667"/>
            <a:ext cx="948268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317999" y="5360485"/>
            <a:ext cx="30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827867" y="5943600"/>
            <a:ext cx="389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4876800" y="4896935"/>
            <a:ext cx="441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41388639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8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705423"/>
              </p:ext>
            </p:extLst>
          </p:nvPr>
        </p:nvGraphicFramePr>
        <p:xfrm>
          <a:off x="233363" y="431800"/>
          <a:ext cx="8012112" cy="607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6" name="Equation" r:id="rId3" imgW="4559300" imgH="3454400" progId="Equation.DSMT4">
                  <p:embed/>
                </p:oleObj>
              </mc:Choice>
              <mc:Fallback>
                <p:oleObj name="Equation" r:id="rId3" imgW="4559300" imgH="345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363" y="431800"/>
                        <a:ext cx="8012112" cy="607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10794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8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521264"/>
              </p:ext>
            </p:extLst>
          </p:nvPr>
        </p:nvGraphicFramePr>
        <p:xfrm>
          <a:off x="222249" y="196850"/>
          <a:ext cx="7262283" cy="6611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0" name="Equation" r:id="rId3" imgW="4533900" imgH="4127500" progId="Equation.DSMT4">
                  <p:embed/>
                </p:oleObj>
              </mc:Choice>
              <mc:Fallback>
                <p:oleObj name="Equation" r:id="rId3" imgW="4533900" imgH="412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249" y="196850"/>
                        <a:ext cx="7262283" cy="6611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5708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8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92351"/>
              </p:ext>
            </p:extLst>
          </p:nvPr>
        </p:nvGraphicFramePr>
        <p:xfrm>
          <a:off x="302682" y="289983"/>
          <a:ext cx="2592917" cy="236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2" name="Equation" r:id="rId3" imgW="1460500" imgH="1333500" progId="Equation.DSMT4">
                  <p:embed/>
                </p:oleObj>
              </mc:Choice>
              <mc:Fallback>
                <p:oleObj name="Equation" r:id="rId3" imgW="14605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682" y="289983"/>
                        <a:ext cx="2592917" cy="2367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67649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9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287398"/>
              </p:ext>
            </p:extLst>
          </p:nvPr>
        </p:nvGraphicFramePr>
        <p:xfrm>
          <a:off x="181504" y="158749"/>
          <a:ext cx="7564438" cy="656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7" name="Equation" r:id="rId3" imgW="4597400" imgH="3987800" progId="Equation.DSMT4">
                  <p:embed/>
                </p:oleObj>
              </mc:Choice>
              <mc:Fallback>
                <p:oleObj name="Equation" r:id="rId3" imgW="4597400" imgH="398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504" y="158749"/>
                        <a:ext cx="7564438" cy="6562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91672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9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701487"/>
              </p:ext>
            </p:extLst>
          </p:nvPr>
        </p:nvGraphicFramePr>
        <p:xfrm>
          <a:off x="231245" y="362479"/>
          <a:ext cx="6484938" cy="527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9" name="Equation" r:id="rId3" imgW="4102100" imgH="3340100" progId="Equation.DSMT4">
                  <p:embed/>
                </p:oleObj>
              </mc:Choice>
              <mc:Fallback>
                <p:oleObj name="Equation" r:id="rId3" imgW="4102100" imgH="334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245" y="362479"/>
                        <a:ext cx="6484938" cy="527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4509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9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548914"/>
              </p:ext>
            </p:extLst>
          </p:nvPr>
        </p:nvGraphicFramePr>
        <p:xfrm>
          <a:off x="236538" y="163513"/>
          <a:ext cx="7773987" cy="670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2" name="Equation" r:id="rId3" imgW="4991100" imgH="4305300" progId="Equation.DSMT4">
                  <p:embed/>
                </p:oleObj>
              </mc:Choice>
              <mc:Fallback>
                <p:oleObj name="Equation" r:id="rId3" imgW="4991100" imgH="430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538" y="163513"/>
                        <a:ext cx="7773987" cy="670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9151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9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93460"/>
              </p:ext>
            </p:extLst>
          </p:nvPr>
        </p:nvGraphicFramePr>
        <p:xfrm>
          <a:off x="254000" y="278870"/>
          <a:ext cx="8294336" cy="4326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5" name="Equation" r:id="rId3" imgW="4775200" imgH="2489200" progId="Equation.DSMT4">
                  <p:embed/>
                </p:oleObj>
              </mc:Choice>
              <mc:Fallback>
                <p:oleObj name="Equation" r:id="rId3" imgW="4775200" imgH="248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" y="278870"/>
                        <a:ext cx="8294336" cy="4326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2709333" y="4842933"/>
            <a:ext cx="0" cy="151341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709333" y="6356350"/>
            <a:ext cx="1422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09333" y="4876799"/>
            <a:ext cx="1422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131733" y="5943600"/>
            <a:ext cx="0" cy="4127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131733" y="4876799"/>
            <a:ext cx="0" cy="38946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131733" y="5926667"/>
            <a:ext cx="12192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350933" y="4876799"/>
            <a:ext cx="0" cy="104986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436533" y="4876799"/>
            <a:ext cx="914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250266" y="5266267"/>
            <a:ext cx="0" cy="677333"/>
          </a:xfrm>
          <a:prstGeom prst="line">
            <a:avLst/>
          </a:prstGeom>
          <a:ln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436533" y="4876799"/>
            <a:ext cx="0" cy="38946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131733" y="5266267"/>
            <a:ext cx="33866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793066" y="5723467"/>
            <a:ext cx="948268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793066" y="5418667"/>
            <a:ext cx="948268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317999" y="5360485"/>
            <a:ext cx="30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876800" y="4896935"/>
            <a:ext cx="441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2827867" y="5943600"/>
            <a:ext cx="389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72326534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9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325509"/>
              </p:ext>
            </p:extLst>
          </p:nvPr>
        </p:nvGraphicFramePr>
        <p:xfrm>
          <a:off x="214313" y="115888"/>
          <a:ext cx="7050087" cy="639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7" name="Equation" r:id="rId3" imgW="4381500" imgH="3975100" progId="Equation.DSMT4">
                  <p:embed/>
                </p:oleObj>
              </mc:Choice>
              <mc:Fallback>
                <p:oleObj name="Equation" r:id="rId3" imgW="4381500" imgH="397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3" y="115888"/>
                        <a:ext cx="7050087" cy="639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9018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9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933926"/>
              </p:ext>
            </p:extLst>
          </p:nvPr>
        </p:nvGraphicFramePr>
        <p:xfrm>
          <a:off x="341311" y="186267"/>
          <a:ext cx="8642519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1" name="Equation" r:id="rId3" imgW="4432300" imgH="2971800" progId="Equation.DSMT4">
                  <p:embed/>
                </p:oleObj>
              </mc:Choice>
              <mc:Fallback>
                <p:oleObj name="Equation" r:id="rId3" imgW="4432300" imgH="297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311" y="186267"/>
                        <a:ext cx="8642519" cy="579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729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5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20184"/>
              </p:ext>
            </p:extLst>
          </p:nvPr>
        </p:nvGraphicFramePr>
        <p:xfrm>
          <a:off x="191028" y="103187"/>
          <a:ext cx="7310438" cy="675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3" imgW="4673600" imgH="4318000" progId="Equation.DSMT4">
                  <p:embed/>
                </p:oleObj>
              </mc:Choice>
              <mc:Fallback>
                <p:oleObj name="Equation" r:id="rId3" imgW="4673600" imgH="431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028" y="103187"/>
                        <a:ext cx="7310438" cy="675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006947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9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44234"/>
              </p:ext>
            </p:extLst>
          </p:nvPr>
        </p:nvGraphicFramePr>
        <p:xfrm>
          <a:off x="279399" y="292099"/>
          <a:ext cx="7628467" cy="557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3" name="Equation" r:id="rId3" imgW="4292600" imgH="3136900" progId="Equation.DSMT4">
                  <p:embed/>
                </p:oleObj>
              </mc:Choice>
              <mc:Fallback>
                <p:oleObj name="Equation" r:id="rId3" imgW="4292600" imgH="313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399" y="292099"/>
                        <a:ext cx="7628467" cy="5574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37429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9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568806"/>
              </p:ext>
            </p:extLst>
          </p:nvPr>
        </p:nvGraphicFramePr>
        <p:xfrm>
          <a:off x="270933" y="309033"/>
          <a:ext cx="8442138" cy="480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6" name="Equation" r:id="rId3" imgW="4775200" imgH="2717800" progId="Equation.DSMT4">
                  <p:embed/>
                </p:oleObj>
              </mc:Choice>
              <mc:Fallback>
                <p:oleObj name="Equation" r:id="rId3" imgW="4775200" imgH="271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933" y="309033"/>
                        <a:ext cx="8442138" cy="4804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7930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9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29282"/>
              </p:ext>
            </p:extLst>
          </p:nvPr>
        </p:nvGraphicFramePr>
        <p:xfrm>
          <a:off x="211666" y="249767"/>
          <a:ext cx="5349815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9" name="Equation" r:id="rId3" imgW="3098800" imgH="1346200" progId="Equation.DSMT4">
                  <p:embed/>
                </p:oleObj>
              </mc:Choice>
              <mc:Fallback>
                <p:oleObj name="Equation" r:id="rId3" imgW="30988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666" y="249767"/>
                        <a:ext cx="5349815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34111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9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393339"/>
              </p:ext>
            </p:extLst>
          </p:nvPr>
        </p:nvGraphicFramePr>
        <p:xfrm>
          <a:off x="187325" y="148696"/>
          <a:ext cx="8782623" cy="657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5" name="Equation" r:id="rId3" imgW="5245100" imgH="3924300" progId="Equation.DSMT4">
                  <p:embed/>
                </p:oleObj>
              </mc:Choice>
              <mc:Fallback>
                <p:oleObj name="Equation" r:id="rId3" imgW="5245100" imgH="392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325" y="148696"/>
                        <a:ext cx="8782623" cy="6572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98908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10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64075"/>
              </p:ext>
            </p:extLst>
          </p:nvPr>
        </p:nvGraphicFramePr>
        <p:xfrm>
          <a:off x="245532" y="253999"/>
          <a:ext cx="8680729" cy="484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8" name="Equation" r:id="rId3" imgW="4826000" imgH="2692400" progId="Equation.DSMT4">
                  <p:embed/>
                </p:oleObj>
              </mc:Choice>
              <mc:Fallback>
                <p:oleObj name="Equation" r:id="rId3" imgW="4826000" imgH="269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532" y="253999"/>
                        <a:ext cx="8680729" cy="4842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96139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10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4592"/>
              </p:ext>
            </p:extLst>
          </p:nvPr>
        </p:nvGraphicFramePr>
        <p:xfrm>
          <a:off x="120650" y="158750"/>
          <a:ext cx="8748713" cy="656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2" name="Equation" r:id="rId3" imgW="5334000" imgH="4000500" progId="Equation.DSMT4">
                  <p:embed/>
                </p:oleObj>
              </mc:Choice>
              <mc:Fallback>
                <p:oleObj name="Equation" r:id="rId3" imgW="5334000" imgH="400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" y="158750"/>
                        <a:ext cx="8748713" cy="656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8645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10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71039"/>
              </p:ext>
            </p:extLst>
          </p:nvPr>
        </p:nvGraphicFramePr>
        <p:xfrm>
          <a:off x="218015" y="232834"/>
          <a:ext cx="5673035" cy="68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2" name="Equation" r:id="rId3" imgW="3594100" imgH="431800" progId="Equation.DSMT4">
                  <p:embed/>
                </p:oleObj>
              </mc:Choice>
              <mc:Fallback>
                <p:oleObj name="Equation" r:id="rId3" imgW="359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015" y="232834"/>
                        <a:ext cx="5673035" cy="681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1913467" y="1205131"/>
            <a:ext cx="0" cy="1524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913467" y="2810933"/>
            <a:ext cx="1778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Arc 9"/>
          <p:cNvSpPr/>
          <p:nvPr/>
        </p:nvSpPr>
        <p:spPr>
          <a:xfrm rot="16040061">
            <a:off x="2928354" y="1103961"/>
            <a:ext cx="1341371" cy="3312344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066800" y="1557867"/>
            <a:ext cx="880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 (or </a:t>
            </a:r>
            <a:r>
              <a:rPr lang="en-US" dirty="0" err="1" smtClean="0"/>
              <a:t>Ω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073401" y="2880267"/>
            <a:ext cx="423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6487"/>
              </p:ext>
            </p:extLst>
          </p:nvPr>
        </p:nvGraphicFramePr>
        <p:xfrm>
          <a:off x="44450" y="3507118"/>
          <a:ext cx="7932738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3" name="Equation" r:id="rId5" imgW="4635500" imgH="1765300" progId="Equation.DSMT4">
                  <p:embed/>
                </p:oleObj>
              </mc:Choice>
              <mc:Fallback>
                <p:oleObj name="Equation" r:id="rId5" imgW="4635500" imgH="176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50" y="3507118"/>
                        <a:ext cx="7932738" cy="302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79498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10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35689"/>
              </p:ext>
            </p:extLst>
          </p:nvPr>
        </p:nvGraphicFramePr>
        <p:xfrm>
          <a:off x="234949" y="182508"/>
          <a:ext cx="8011583" cy="63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1" name="Equation" r:id="rId3" imgW="5016500" imgH="3975100" progId="Equation.DSMT4">
                  <p:embed/>
                </p:oleObj>
              </mc:Choice>
              <mc:Fallback>
                <p:oleObj name="Equation" r:id="rId3" imgW="5016500" imgH="397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949" y="182508"/>
                        <a:ext cx="8011583" cy="634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3530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10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671721"/>
              </p:ext>
            </p:extLst>
          </p:nvPr>
        </p:nvGraphicFramePr>
        <p:xfrm>
          <a:off x="307975" y="217488"/>
          <a:ext cx="8591550" cy="541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4" name="Equation" r:id="rId3" imgW="5219700" imgH="3289300" progId="Equation.DSMT4">
                  <p:embed/>
                </p:oleObj>
              </mc:Choice>
              <mc:Fallback>
                <p:oleObj name="Equation" r:id="rId3" imgW="5219700" imgH="328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975" y="217488"/>
                        <a:ext cx="8591550" cy="541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812801" y="2387600"/>
            <a:ext cx="406399" cy="3894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41054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10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403870"/>
              </p:ext>
            </p:extLst>
          </p:nvPr>
        </p:nvGraphicFramePr>
        <p:xfrm>
          <a:off x="126999" y="226484"/>
          <a:ext cx="7679267" cy="656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7" name="Equation" r:id="rId3" imgW="4445000" imgH="3797300" progId="Equation.DSMT4">
                  <p:embed/>
                </p:oleObj>
              </mc:Choice>
              <mc:Fallback>
                <p:oleObj name="Equation" r:id="rId3" imgW="4445000" imgH="379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999" y="226484"/>
                        <a:ext cx="7679267" cy="656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07819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5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18242"/>
              </p:ext>
            </p:extLst>
          </p:nvPr>
        </p:nvGraphicFramePr>
        <p:xfrm>
          <a:off x="255587" y="318557"/>
          <a:ext cx="8214317" cy="570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3" imgW="4826000" imgH="3352800" progId="Equation.DSMT4">
                  <p:embed/>
                </p:oleObj>
              </mc:Choice>
              <mc:Fallback>
                <p:oleObj name="Equation" r:id="rId3" imgW="4826000" imgH="335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87" y="318557"/>
                        <a:ext cx="8214317" cy="5709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19530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10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088215"/>
              </p:ext>
            </p:extLst>
          </p:nvPr>
        </p:nvGraphicFramePr>
        <p:xfrm>
          <a:off x="201082" y="232833"/>
          <a:ext cx="6509305" cy="648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1" name="Equation" r:id="rId3" imgW="4000500" imgH="3987800" progId="Equation.DSMT4">
                  <p:embed/>
                </p:oleObj>
              </mc:Choice>
              <mc:Fallback>
                <p:oleObj name="Equation" r:id="rId3" imgW="4000500" imgH="398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082" y="232833"/>
                        <a:ext cx="6509305" cy="6488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24208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10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95214"/>
              </p:ext>
            </p:extLst>
          </p:nvPr>
        </p:nvGraphicFramePr>
        <p:xfrm>
          <a:off x="270933" y="260350"/>
          <a:ext cx="4530221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4" name="Equation" r:id="rId3" imgW="2641600" imgH="1358900" progId="Equation.DSMT4">
                  <p:embed/>
                </p:oleObj>
              </mc:Choice>
              <mc:Fallback>
                <p:oleObj name="Equation" r:id="rId3" imgW="2641600" imgH="1358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933" y="260350"/>
                        <a:ext cx="4530221" cy="233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3978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5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04587"/>
              </p:ext>
            </p:extLst>
          </p:nvPr>
        </p:nvGraphicFramePr>
        <p:xfrm>
          <a:off x="321733" y="228599"/>
          <a:ext cx="8483600" cy="556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3" imgW="4876800" imgH="3200400" progId="Equation.DSMT4">
                  <p:embed/>
                </p:oleObj>
              </mc:Choice>
              <mc:Fallback>
                <p:oleObj name="Equation" r:id="rId3" imgW="487680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733" y="228599"/>
                        <a:ext cx="8483600" cy="556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2969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5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725924"/>
              </p:ext>
            </p:extLst>
          </p:nvPr>
        </p:nvGraphicFramePr>
        <p:xfrm>
          <a:off x="222249" y="207433"/>
          <a:ext cx="8227483" cy="644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3" imgW="4635500" imgH="3632200" progId="Equation.DSMT4">
                  <p:embed/>
                </p:oleObj>
              </mc:Choice>
              <mc:Fallback>
                <p:oleObj name="Equation" r:id="rId3" imgW="4635500" imgH="363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249" y="207433"/>
                        <a:ext cx="8227483" cy="6446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0683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DA995-35AD-8043-95CE-3571A4418FF1}" type="slidenum">
              <a:rPr lang="en-US" smtClean="0"/>
              <a:t>5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26621"/>
              </p:ext>
            </p:extLst>
          </p:nvPr>
        </p:nvGraphicFramePr>
        <p:xfrm>
          <a:off x="252413" y="184149"/>
          <a:ext cx="8686800" cy="6172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3" imgW="5219700" imgH="3708400" progId="Equation.DSMT4">
                  <p:embed/>
                </p:oleObj>
              </mc:Choice>
              <mc:Fallback>
                <p:oleObj name="Equation" r:id="rId3" imgW="5219700" imgH="370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413" y="184149"/>
                        <a:ext cx="8686800" cy="6172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8510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7</TotalTime>
  <Words>298</Words>
  <Application>Microsoft Macintosh PowerPoint</Application>
  <PresentationFormat>On-screen Show (4:3)</PresentationFormat>
  <Paragraphs>167</Paragraphs>
  <Slides>6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64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ly seidel</dc:creator>
  <cp:lastModifiedBy>sally seidel</cp:lastModifiedBy>
  <cp:revision>102</cp:revision>
  <dcterms:created xsi:type="dcterms:W3CDTF">2014-06-03T00:26:46Z</dcterms:created>
  <dcterms:modified xsi:type="dcterms:W3CDTF">2016-09-19T21:10:49Z</dcterms:modified>
</cp:coreProperties>
</file>